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07C2" w:rsidRPr="00E04995" w:rsidRDefault="006C07C2" w:rsidP="006D4E71">
      <w:pPr>
        <w:jc w:val="left"/>
        <w:rPr>
          <w:b/>
          <w:sz w:val="26"/>
        </w:rPr>
      </w:pPr>
      <w:r w:rsidRPr="00E04995">
        <w:rPr>
          <w:b/>
          <w:sz w:val="28"/>
          <w:szCs w:val="28"/>
        </w:rPr>
        <w:t>1</w:t>
      </w:r>
      <w:r w:rsidRPr="00E04995">
        <w:rPr>
          <w:b/>
          <w:sz w:val="28"/>
          <w:szCs w:val="28"/>
        </w:rPr>
        <w:tab/>
      </w:r>
      <w:r w:rsidRPr="00E04995">
        <w:rPr>
          <w:rStyle w:val="Heading1Char"/>
        </w:rPr>
        <w:t>Naslov poglavlja</w:t>
      </w:r>
      <w:r w:rsidRPr="00E04995">
        <w:rPr>
          <w:b/>
          <w:sz w:val="26"/>
        </w:rPr>
        <w:t xml:space="preserve"> </w:t>
      </w:r>
      <w:r w:rsidRPr="00E04995">
        <w:rPr>
          <w:rStyle w:val="Heading1Char"/>
        </w:rPr>
        <w:t xml:space="preserve">[stil </w:t>
      </w:r>
      <w:r w:rsidRPr="00E04995">
        <w:rPr>
          <w:rStyle w:val="Heading1Char"/>
          <w:i/>
        </w:rPr>
        <w:t>Naslov poglavlja</w:t>
      </w:r>
      <w:r w:rsidRPr="00E04995">
        <w:rPr>
          <w:rStyle w:val="Heading1Char"/>
        </w:rPr>
        <w:t>]</w:t>
      </w:r>
      <w:r w:rsidRPr="00E04995">
        <w:rPr>
          <w:b/>
          <w:color w:val="FF0000"/>
          <w:sz w:val="28"/>
          <w:szCs w:val="28"/>
        </w:rPr>
        <w:t xml:space="preserve"> </w:t>
      </w:r>
    </w:p>
    <w:p w:rsidR="006C07C2" w:rsidRPr="00E04995" w:rsidRDefault="006C07C2" w:rsidP="00E530EE">
      <w:pPr>
        <w:suppressAutoHyphens/>
        <w:rPr>
          <w:spacing w:val="-2"/>
          <w:sz w:val="28"/>
          <w:szCs w:val="28"/>
        </w:rPr>
      </w:pPr>
      <w:r w:rsidRPr="00E04995">
        <w:rPr>
          <w:color w:val="FF0000"/>
          <w:spacing w:val="-3"/>
          <w:sz w:val="28"/>
          <w:szCs w:val="28"/>
        </w:rPr>
        <w:t>[1 prazna linija</w:t>
      </w:r>
      <w:r w:rsidRPr="00E04995">
        <w:rPr>
          <w:color w:val="FF0000"/>
          <w:sz w:val="28"/>
          <w:szCs w:val="28"/>
        </w:rPr>
        <w:t>, font 14 pt</w:t>
      </w:r>
      <w:r w:rsidRPr="00E04995">
        <w:rPr>
          <w:color w:val="FF0000"/>
          <w:spacing w:val="-3"/>
          <w:sz w:val="28"/>
          <w:szCs w:val="28"/>
        </w:rPr>
        <w:t>]</w:t>
      </w:r>
    </w:p>
    <w:p w:rsidR="006C07C2" w:rsidRPr="00E04995" w:rsidRDefault="006C07C2" w:rsidP="008D2F3D">
      <w:r w:rsidRPr="00E04995">
        <w:t xml:space="preserve">Za osnovni tekst koristi se isključivo stil </w:t>
      </w:r>
      <w:r w:rsidRPr="00E04995">
        <w:rPr>
          <w:i/>
        </w:rPr>
        <w:t>Tekst</w:t>
      </w:r>
      <w:r w:rsidRPr="00E04995">
        <w:t xml:space="preserve">. Prvi ulomak započinje bez uvlake, a svi ostali ulomci u istom poglavlju imaju uvlaku </w:t>
      </w:r>
      <w:r w:rsidR="00E04995" w:rsidRPr="00E04995">
        <w:rPr>
          <w:i/>
        </w:rPr>
        <w:t>0,5</w:t>
      </w:r>
      <w:r w:rsidRPr="00E04995">
        <w:rPr>
          <w:i/>
        </w:rPr>
        <w:t xml:space="preserve"> cm</w:t>
      </w:r>
      <w:r w:rsidRPr="00E04995">
        <w:t xml:space="preserve">. Tijelo teksta se poravnava obostrano. </w:t>
      </w:r>
      <w:r w:rsidRPr="00E04995">
        <w:rPr>
          <w:color w:val="FF0000"/>
        </w:rPr>
        <w:t>[prvi ulomak bez uvlačenja]</w:t>
      </w:r>
    </w:p>
    <w:p w:rsidR="006C07C2" w:rsidRPr="00E04995" w:rsidRDefault="006C07C2" w:rsidP="00E04995">
      <w:pPr>
        <w:ind w:firstLine="284"/>
        <w:rPr>
          <w:szCs w:val="24"/>
        </w:rPr>
      </w:pPr>
      <w:r w:rsidRPr="00E04995">
        <w:t>Margine, orijentacija i veličina papira su u ovom dokumentu podešene na pravilan način</w:t>
      </w:r>
      <w:r w:rsidRPr="00E04995">
        <w:rPr>
          <w:szCs w:val="24"/>
        </w:rPr>
        <w:t xml:space="preserve">. </w:t>
      </w:r>
      <w:r w:rsidRPr="00E04995">
        <w:rPr>
          <w:color w:val="FF0000"/>
          <w:szCs w:val="24"/>
        </w:rPr>
        <w:t>[svi sljedeći odlomci u istom poglavlju uvlačenje 0,</w:t>
      </w:r>
      <w:r w:rsidR="00E04995" w:rsidRPr="00E04995">
        <w:rPr>
          <w:color w:val="FF0000"/>
          <w:szCs w:val="24"/>
        </w:rPr>
        <w:t>5</w:t>
      </w:r>
      <w:r w:rsidRPr="00E04995">
        <w:rPr>
          <w:color w:val="FF0000"/>
          <w:szCs w:val="24"/>
        </w:rPr>
        <w:t xml:space="preserve"> cm]</w:t>
      </w:r>
    </w:p>
    <w:p w:rsidR="00E04995" w:rsidRPr="00E04995" w:rsidRDefault="006C07C2" w:rsidP="00E04995">
      <w:pPr>
        <w:suppressAutoHyphens/>
        <w:rPr>
          <w:color w:val="FF0000"/>
          <w:spacing w:val="-3"/>
          <w:szCs w:val="24"/>
        </w:rPr>
      </w:pPr>
      <w:r w:rsidRPr="00E04995">
        <w:rPr>
          <w:color w:val="FF0000"/>
          <w:spacing w:val="-3"/>
          <w:szCs w:val="24"/>
        </w:rPr>
        <w:t>[1 prazna linija, font 12 pt]</w:t>
      </w:r>
    </w:p>
    <w:p w:rsidR="006C07C2" w:rsidRPr="00E04995" w:rsidRDefault="006C07C2" w:rsidP="00E04995">
      <w:pPr>
        <w:pStyle w:val="Heading2"/>
      </w:pPr>
      <w:r w:rsidRPr="00E04995">
        <w:rPr>
          <w:rStyle w:val="Heading2Char"/>
          <w:b/>
          <w:bCs/>
        </w:rPr>
        <w:t>Podnaslov poglavlja</w:t>
      </w:r>
      <w:r w:rsidRPr="00E04995">
        <w:t xml:space="preserve"> </w:t>
      </w:r>
      <w:r w:rsidRPr="00E04995">
        <w:rPr>
          <w:rStyle w:val="Heading1Char"/>
          <w:b/>
          <w:bCs/>
          <w:sz w:val="26"/>
          <w:szCs w:val="26"/>
        </w:rPr>
        <w:t xml:space="preserve">[stil </w:t>
      </w:r>
      <w:r w:rsidRPr="006A3B51">
        <w:rPr>
          <w:rStyle w:val="Heading1Char"/>
          <w:b/>
          <w:bCs/>
          <w:i/>
          <w:sz w:val="26"/>
          <w:szCs w:val="26"/>
        </w:rPr>
        <w:t>Podnaslov poglavlja</w:t>
      </w:r>
      <w:r w:rsidRPr="00E04995">
        <w:rPr>
          <w:rStyle w:val="Heading1Char"/>
          <w:b/>
          <w:bCs/>
          <w:sz w:val="26"/>
          <w:szCs w:val="26"/>
        </w:rPr>
        <w:t>]</w:t>
      </w:r>
    </w:p>
    <w:p w:rsidR="006C07C2" w:rsidRPr="00E04995" w:rsidRDefault="006C07C2" w:rsidP="00E530EE">
      <w:pPr>
        <w:suppressAutoHyphens/>
        <w:rPr>
          <w:spacing w:val="-2"/>
          <w:sz w:val="26"/>
          <w:szCs w:val="26"/>
        </w:rPr>
      </w:pPr>
      <w:r w:rsidRPr="00E04995">
        <w:rPr>
          <w:color w:val="FF0000"/>
          <w:spacing w:val="-3"/>
          <w:sz w:val="26"/>
          <w:szCs w:val="26"/>
        </w:rPr>
        <w:t>[1 prazna linija, font 13 pt]</w:t>
      </w:r>
    </w:p>
    <w:p w:rsidR="006C07C2" w:rsidRPr="00E04995" w:rsidRDefault="006C07C2" w:rsidP="00F73FD4">
      <w:pPr>
        <w:rPr>
          <w:color w:val="FF0000"/>
          <w:szCs w:val="24"/>
        </w:rPr>
      </w:pPr>
      <w:r w:rsidRPr="00E04995">
        <w:t xml:space="preserve">Fotografije i dijagrami koji se koriste u radu moraju biti visoke kvalitete. Ako je potrebno dodati neki tekst na fotografiju, to je potrebno učiniti u nekom od programa za obradu slika, a ne dodavanjem teksta u Word-u. Slike i </w:t>
      </w:r>
      <w:r w:rsidR="00E731A5">
        <w:t>tablice</w:t>
      </w:r>
      <w:r w:rsidRPr="00E04995">
        <w:t xml:space="preserve"> potrebno je poravnati na sredinu stranice. </w:t>
      </w:r>
      <w:r w:rsidRPr="00E04995">
        <w:rPr>
          <w:color w:val="FF0000"/>
          <w:szCs w:val="24"/>
        </w:rPr>
        <w:t>[prvi ulomak bez uvlačenja]</w:t>
      </w:r>
    </w:p>
    <w:p w:rsidR="006C07C2" w:rsidRPr="00E04995" w:rsidRDefault="006C07C2" w:rsidP="00E04995">
      <w:pPr>
        <w:ind w:firstLine="284"/>
        <w:rPr>
          <w:spacing w:val="-3"/>
        </w:rPr>
      </w:pPr>
      <w:r w:rsidRPr="00E04995">
        <w:t xml:space="preserve">Naziv slika se piše ispod slike koristeći stil </w:t>
      </w:r>
      <w:r w:rsidRPr="00E04995">
        <w:rPr>
          <w:i/>
        </w:rPr>
        <w:t xml:space="preserve">Opis slika i </w:t>
      </w:r>
      <w:r w:rsidR="006A3B51">
        <w:rPr>
          <w:i/>
        </w:rPr>
        <w:t>tablica</w:t>
      </w:r>
      <w:r w:rsidR="00023862">
        <w:t>.</w:t>
      </w:r>
      <w:r w:rsidR="00E04995">
        <w:t xml:space="preserve"> </w:t>
      </w:r>
      <w:r w:rsidR="00E04995" w:rsidRPr="00E04995">
        <w:t xml:space="preserve">Citiranje se provodi </w:t>
      </w:r>
      <w:r w:rsidR="00E04995">
        <w:t xml:space="preserve">prema redoslijedu citiranja tako da se u zagradi naznači redni broj određene reference, npr. (1). U popisu literature </w:t>
      </w:r>
      <w:r w:rsidR="00023862">
        <w:t>radovi su poredani prema brojevima, odnosno redoslijedu pojavljivanja. Ak</w:t>
      </w:r>
      <w:r w:rsidR="00585682">
        <w:t>o su slike preuzete, odnosno nisu vlastite također je potrebno navesti izvor, npr. slika ispod.</w:t>
      </w:r>
    </w:p>
    <w:p w:rsidR="006C07C2" w:rsidRPr="00E04995" w:rsidRDefault="006C07C2" w:rsidP="00E530EE">
      <w:pPr>
        <w:suppressAutoHyphens/>
        <w:rPr>
          <w:spacing w:val="-2"/>
          <w:szCs w:val="24"/>
        </w:rPr>
      </w:pPr>
      <w:r w:rsidRPr="00E04995">
        <w:rPr>
          <w:color w:val="FF0000"/>
          <w:spacing w:val="-3"/>
          <w:szCs w:val="24"/>
        </w:rPr>
        <w:t>[1 prazna linija, font 12 pt]</w:t>
      </w:r>
    </w:p>
    <w:p w:rsidR="006C07C2" w:rsidRPr="00E04995" w:rsidRDefault="00E04995" w:rsidP="008D2F3D">
      <w:pPr>
        <w:suppressAutoHyphens/>
        <w:jc w:val="center"/>
        <w:rPr>
          <w:spacing w:val="-3"/>
        </w:rPr>
      </w:pPr>
      <w:r w:rsidRPr="00E04995">
        <w:rPr>
          <w:rFonts w:ascii="Arial" w:hAnsi="Arial" w:cs="Arial"/>
          <w:noProof/>
          <w:color w:val="1A0DAB"/>
          <w:sz w:val="20"/>
          <w:bdr w:val="none" w:sz="0" w:space="0" w:color="auto" w:frame="1"/>
          <w:lang w:eastAsia="hr-HR"/>
        </w:rPr>
        <w:drawing>
          <wp:inline distT="0" distB="0" distL="0" distR="0">
            <wp:extent cx="2210036" cy="1008000"/>
            <wp:effectExtent l="0" t="0" r="0" b="1905"/>
            <wp:docPr id="2" name="Picture 2" descr="Slikovni rezultat za čelične konstrukcije">
              <a:hlinkClick xmlns:a="http://schemas.openxmlformats.org/drawingml/2006/main" r:id="rId8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likovni rezultat za čelične konstrukcije">
                      <a:hlinkClick r:id="rId8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67" b="8469"/>
                    <a:stretch/>
                  </pic:blipFill>
                  <pic:spPr bwMode="auto">
                    <a:xfrm>
                      <a:off x="0" y="0"/>
                      <a:ext cx="2210036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07C2" w:rsidRPr="00E04995" w:rsidRDefault="006C07C2" w:rsidP="00E04995">
      <w:pPr>
        <w:pStyle w:val="Opisslikaitablica"/>
      </w:pPr>
      <w:r w:rsidRPr="00E04995">
        <w:t>Slika 1 –</w:t>
      </w:r>
      <w:r w:rsidR="00764A11" w:rsidRPr="00E04995">
        <w:t xml:space="preserve"> </w:t>
      </w:r>
      <w:r w:rsidR="00885B3F" w:rsidRPr="00E04995">
        <w:t xml:space="preserve">Opis slike </w:t>
      </w:r>
      <w:r w:rsidR="006A3B51">
        <w:t xml:space="preserve">[stil </w:t>
      </w:r>
      <w:r w:rsidR="006A3B51" w:rsidRPr="006A3B51">
        <w:rPr>
          <w:i/>
        </w:rPr>
        <w:t>Opis slika i tablica</w:t>
      </w:r>
      <w:r w:rsidRPr="00E04995">
        <w:t>]</w:t>
      </w:r>
      <w:r w:rsidR="00585682">
        <w:t xml:space="preserve"> (2)</w:t>
      </w:r>
    </w:p>
    <w:p w:rsidR="006C07C2" w:rsidRPr="00E04995" w:rsidRDefault="006C07C2" w:rsidP="00406CCD">
      <w:pPr>
        <w:suppressAutoHyphens/>
        <w:rPr>
          <w:color w:val="FF0000"/>
          <w:spacing w:val="-3"/>
          <w:szCs w:val="24"/>
        </w:rPr>
      </w:pPr>
      <w:r w:rsidRPr="00E04995">
        <w:rPr>
          <w:color w:val="FF0000"/>
          <w:spacing w:val="-3"/>
          <w:szCs w:val="24"/>
        </w:rPr>
        <w:t>[1 prazna linije, font 12 pt]</w:t>
      </w:r>
    </w:p>
    <w:p w:rsidR="006C07C2" w:rsidRPr="00E04995" w:rsidRDefault="006C07C2" w:rsidP="004B71B5">
      <w:pPr>
        <w:suppressAutoHyphens/>
        <w:rPr>
          <w:szCs w:val="24"/>
        </w:rPr>
      </w:pPr>
      <w:r w:rsidRPr="00E04995">
        <w:rPr>
          <w:szCs w:val="24"/>
        </w:rPr>
        <w:t xml:space="preserve">Naziv </w:t>
      </w:r>
      <w:r w:rsidR="00E731A5">
        <w:rPr>
          <w:szCs w:val="24"/>
        </w:rPr>
        <w:t>tablica</w:t>
      </w:r>
      <w:r w:rsidRPr="00E04995">
        <w:rPr>
          <w:szCs w:val="24"/>
        </w:rPr>
        <w:t xml:space="preserve"> piše se iznad </w:t>
      </w:r>
      <w:r w:rsidR="00E731A5">
        <w:rPr>
          <w:szCs w:val="24"/>
        </w:rPr>
        <w:t>tablice</w:t>
      </w:r>
      <w:r w:rsidRPr="00E04995">
        <w:rPr>
          <w:szCs w:val="24"/>
        </w:rPr>
        <w:t xml:space="preserve"> koristeći stil </w:t>
      </w:r>
      <w:r w:rsidRPr="00E04995">
        <w:rPr>
          <w:i/>
          <w:szCs w:val="24"/>
        </w:rPr>
        <w:t xml:space="preserve">Opis slika i </w:t>
      </w:r>
      <w:r w:rsidR="00E731A5">
        <w:rPr>
          <w:i/>
          <w:szCs w:val="24"/>
        </w:rPr>
        <w:t>tablica</w:t>
      </w:r>
      <w:r w:rsidRPr="00E04995">
        <w:rPr>
          <w:szCs w:val="24"/>
        </w:rPr>
        <w:t xml:space="preserve">, a za sav tekst u </w:t>
      </w:r>
      <w:r w:rsidR="00474B79">
        <w:rPr>
          <w:szCs w:val="24"/>
        </w:rPr>
        <w:t>tablicama</w:t>
      </w:r>
      <w:r w:rsidRPr="00E04995">
        <w:rPr>
          <w:szCs w:val="24"/>
        </w:rPr>
        <w:t xml:space="preserve"> treba koristiti stil </w:t>
      </w:r>
      <w:r w:rsidR="00E731A5">
        <w:rPr>
          <w:i/>
          <w:szCs w:val="24"/>
        </w:rPr>
        <w:t>Tablice</w:t>
      </w:r>
      <w:r w:rsidRPr="00E04995">
        <w:rPr>
          <w:szCs w:val="24"/>
        </w:rPr>
        <w:t>.</w:t>
      </w:r>
    </w:p>
    <w:p w:rsidR="006C07C2" w:rsidRPr="00E04995" w:rsidRDefault="006C07C2" w:rsidP="004B71B5">
      <w:pPr>
        <w:suppressAutoHyphens/>
        <w:rPr>
          <w:spacing w:val="-2"/>
          <w:szCs w:val="24"/>
        </w:rPr>
      </w:pPr>
      <w:r w:rsidRPr="00E04995">
        <w:rPr>
          <w:color w:val="FF0000"/>
          <w:spacing w:val="-3"/>
          <w:szCs w:val="24"/>
        </w:rPr>
        <w:t>[1 prazna linija, font 12 pt]</w:t>
      </w:r>
    </w:p>
    <w:p w:rsidR="006C07C2" w:rsidRPr="00E04995" w:rsidRDefault="00E731A5" w:rsidP="00885B3F">
      <w:pPr>
        <w:pStyle w:val="Opisslikaitablica"/>
      </w:pPr>
      <w:r>
        <w:t>Tablica</w:t>
      </w:r>
      <w:r w:rsidR="006C07C2" w:rsidRPr="00E04995">
        <w:t xml:space="preserve"> 1 – </w:t>
      </w:r>
      <w:r w:rsidR="00885B3F" w:rsidRPr="00E04995">
        <w:t>Opis tablice</w:t>
      </w:r>
      <w:r w:rsidR="006C07C2" w:rsidRPr="00E04995">
        <w:t xml:space="preserve"> [stil </w:t>
      </w:r>
      <w:r w:rsidR="006C07C2" w:rsidRPr="00E04995">
        <w:rPr>
          <w:i/>
        </w:rPr>
        <w:t xml:space="preserve">Opis slika i </w:t>
      </w:r>
      <w:r w:rsidR="006A3B51">
        <w:rPr>
          <w:i/>
        </w:rPr>
        <w:t>tablica</w:t>
      </w:r>
      <w:r w:rsidR="006C07C2" w:rsidRPr="00E04995">
        <w:t xml:space="preserve">]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62"/>
        <w:gridCol w:w="1928"/>
        <w:gridCol w:w="1934"/>
      </w:tblGrid>
      <w:tr w:rsidR="00E04995" w:rsidRPr="00E04995" w:rsidTr="00E04995">
        <w:trPr>
          <w:trHeight w:val="283"/>
          <w:jc w:val="center"/>
        </w:trPr>
        <w:tc>
          <w:tcPr>
            <w:tcW w:w="1962" w:type="dxa"/>
            <w:tcBorders>
              <w:left w:val="single" w:sz="4" w:space="0" w:color="auto"/>
            </w:tcBorders>
            <w:vAlign w:val="center"/>
          </w:tcPr>
          <w:p w:rsidR="00E04995" w:rsidRPr="00E04995" w:rsidRDefault="00E04995" w:rsidP="00E04995">
            <w:pPr>
              <w:pStyle w:val="Tablice"/>
            </w:pPr>
          </w:p>
        </w:tc>
        <w:tc>
          <w:tcPr>
            <w:tcW w:w="1928" w:type="dxa"/>
            <w:vAlign w:val="center"/>
          </w:tcPr>
          <w:p w:rsidR="00E04995" w:rsidRPr="00E04995" w:rsidRDefault="00E04995" w:rsidP="00E04995">
            <w:pPr>
              <w:pStyle w:val="Tablice"/>
            </w:pPr>
          </w:p>
        </w:tc>
        <w:tc>
          <w:tcPr>
            <w:tcW w:w="1934" w:type="dxa"/>
            <w:vAlign w:val="center"/>
          </w:tcPr>
          <w:p w:rsidR="00E04995" w:rsidRPr="00E04995" w:rsidRDefault="00E04995" w:rsidP="00E04995">
            <w:pPr>
              <w:pStyle w:val="Tablice"/>
            </w:pPr>
          </w:p>
        </w:tc>
      </w:tr>
      <w:tr w:rsidR="006C07C2" w:rsidRPr="00E04995" w:rsidTr="00E04995">
        <w:trPr>
          <w:trHeight w:val="283"/>
          <w:jc w:val="center"/>
        </w:trPr>
        <w:tc>
          <w:tcPr>
            <w:tcW w:w="1962" w:type="dxa"/>
            <w:tcBorders>
              <w:left w:val="single" w:sz="4" w:space="0" w:color="auto"/>
            </w:tcBorders>
            <w:vAlign w:val="center"/>
          </w:tcPr>
          <w:p w:rsidR="006C07C2" w:rsidRPr="00E04995" w:rsidRDefault="006C07C2" w:rsidP="00E04995">
            <w:pPr>
              <w:pStyle w:val="Tablice"/>
            </w:pPr>
          </w:p>
        </w:tc>
        <w:tc>
          <w:tcPr>
            <w:tcW w:w="1928" w:type="dxa"/>
            <w:vAlign w:val="center"/>
          </w:tcPr>
          <w:p w:rsidR="006C07C2" w:rsidRPr="00E04995" w:rsidRDefault="006C07C2" w:rsidP="00E04995">
            <w:pPr>
              <w:pStyle w:val="Tablice"/>
            </w:pPr>
          </w:p>
        </w:tc>
        <w:tc>
          <w:tcPr>
            <w:tcW w:w="1934" w:type="dxa"/>
            <w:vAlign w:val="center"/>
          </w:tcPr>
          <w:p w:rsidR="006C07C2" w:rsidRPr="00E04995" w:rsidRDefault="006C07C2" w:rsidP="00E04995">
            <w:pPr>
              <w:pStyle w:val="Tablice"/>
            </w:pPr>
          </w:p>
        </w:tc>
      </w:tr>
    </w:tbl>
    <w:p w:rsidR="00450DF6" w:rsidRPr="00E04995" w:rsidRDefault="00450DF6" w:rsidP="00450DF6">
      <w:pPr>
        <w:suppressAutoHyphens/>
        <w:rPr>
          <w:spacing w:val="-2"/>
          <w:szCs w:val="24"/>
        </w:rPr>
      </w:pPr>
      <w:r w:rsidRPr="00E04995">
        <w:rPr>
          <w:color w:val="FF0000"/>
          <w:spacing w:val="-3"/>
          <w:szCs w:val="24"/>
        </w:rPr>
        <w:t>[1 prazna linija, font 12 pt]</w:t>
      </w:r>
    </w:p>
    <w:p w:rsidR="006C07C2" w:rsidRPr="00E04995" w:rsidRDefault="006C07C2" w:rsidP="00AC7668">
      <w:pPr>
        <w:suppressAutoHyphens/>
        <w:rPr>
          <w:spacing w:val="-3"/>
          <w:szCs w:val="24"/>
        </w:rPr>
      </w:pPr>
      <w:r w:rsidRPr="00E04995">
        <w:rPr>
          <w:spacing w:val="-3"/>
          <w:szCs w:val="24"/>
        </w:rPr>
        <w:t xml:space="preserve">Formule se uvlače za jedan tabulator (0,8 cm) i označavaju brojevima redoslijedom </w:t>
      </w:r>
      <w:r w:rsidR="00450DF6" w:rsidRPr="00E04995">
        <w:rPr>
          <w:spacing w:val="-3"/>
          <w:szCs w:val="24"/>
        </w:rPr>
        <w:t xml:space="preserve">pojavljivanja </w:t>
      </w:r>
      <w:r w:rsidRPr="00E04995">
        <w:rPr>
          <w:spacing w:val="-3"/>
          <w:szCs w:val="24"/>
        </w:rPr>
        <w:t>u tekstu.</w:t>
      </w:r>
    </w:p>
    <w:p w:rsidR="006C07C2" w:rsidRPr="00E04995" w:rsidRDefault="006C07C2" w:rsidP="004703A9">
      <w:pPr>
        <w:suppressAutoHyphens/>
        <w:jc w:val="left"/>
        <w:rPr>
          <w:color w:val="FF0000"/>
          <w:spacing w:val="-3"/>
          <w:szCs w:val="24"/>
        </w:rPr>
      </w:pPr>
      <w:r w:rsidRPr="00E04995">
        <w:rPr>
          <w:color w:val="FF0000"/>
          <w:spacing w:val="-3"/>
          <w:szCs w:val="24"/>
        </w:rPr>
        <w:t>[1 prazna linija, font 12 pt]</w:t>
      </w:r>
    </w:p>
    <w:p w:rsidR="006C07C2" w:rsidRPr="00E04995" w:rsidRDefault="006C07C2" w:rsidP="00450DF6">
      <w:pPr>
        <w:jc w:val="right"/>
        <w:rPr>
          <w:rFonts w:cstheme="minorHAnsi"/>
          <w:szCs w:val="24"/>
        </w:rPr>
      </w:pPr>
      <w:r w:rsidRPr="00E04995">
        <w:rPr>
          <w:color w:val="FF0000"/>
          <w:spacing w:val="-3"/>
          <w:szCs w:val="24"/>
        </w:rPr>
        <w:tab/>
      </w:r>
      <w:r w:rsidR="00885B3F" w:rsidRPr="00E04995">
        <w:rPr>
          <w:position w:val="-30"/>
          <w:sz w:val="20"/>
        </w:rPr>
        <w:object w:dxaOrig="1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5.25pt" o:ole="">
            <v:imagedata r:id="rId10" o:title=""/>
          </v:shape>
          <o:OLEObject Type="Embed" ProgID="Equation.DSMT4" ShapeID="_x0000_i1025" DrawAspect="Content" ObjectID="_1632565128" r:id="rId11"/>
        </w:object>
      </w:r>
      <w:r w:rsidRPr="00E04995">
        <w:rPr>
          <w:position w:val="-36"/>
          <w:sz w:val="20"/>
        </w:rPr>
        <w:t xml:space="preserve">    </w:t>
      </w:r>
      <w:r w:rsidRPr="00E04995">
        <w:rPr>
          <w:position w:val="-36"/>
          <w:sz w:val="20"/>
        </w:rPr>
        <w:tab/>
      </w:r>
      <w:r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bookmarkStart w:id="0" w:name="_GoBack"/>
      <w:bookmarkEnd w:id="0"/>
      <w:r w:rsidR="00885B3F"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r w:rsidR="00885B3F" w:rsidRPr="00E04995">
        <w:rPr>
          <w:position w:val="-36"/>
          <w:sz w:val="20"/>
        </w:rPr>
        <w:tab/>
      </w:r>
      <w:r w:rsidRPr="00E04995">
        <w:rPr>
          <w:rFonts w:cstheme="minorHAnsi"/>
          <w:szCs w:val="24"/>
        </w:rPr>
        <w:t xml:space="preserve"> (1)</w:t>
      </w:r>
    </w:p>
    <w:p w:rsidR="00E04995" w:rsidRPr="00E04995" w:rsidRDefault="006C07C2" w:rsidP="00E04995">
      <w:pPr>
        <w:suppressAutoHyphens/>
        <w:rPr>
          <w:color w:val="FF0000"/>
          <w:spacing w:val="-3"/>
          <w:szCs w:val="24"/>
        </w:rPr>
      </w:pPr>
      <w:r w:rsidRPr="00E04995">
        <w:rPr>
          <w:color w:val="FF0000"/>
          <w:spacing w:val="-3"/>
          <w:szCs w:val="24"/>
        </w:rPr>
        <w:t>[</w:t>
      </w:r>
      <w:r w:rsidR="00E04995" w:rsidRPr="00E04995">
        <w:rPr>
          <w:color w:val="FF0000"/>
          <w:spacing w:val="-3"/>
          <w:szCs w:val="24"/>
        </w:rPr>
        <w:t>1</w:t>
      </w:r>
      <w:r w:rsidRPr="00E04995">
        <w:rPr>
          <w:color w:val="FF0000"/>
          <w:spacing w:val="-3"/>
          <w:szCs w:val="24"/>
        </w:rPr>
        <w:t xml:space="preserve"> prazn</w:t>
      </w:r>
      <w:r w:rsidR="00E04995" w:rsidRPr="00E04995">
        <w:rPr>
          <w:color w:val="FF0000"/>
          <w:spacing w:val="-3"/>
          <w:szCs w:val="24"/>
        </w:rPr>
        <w:t>a</w:t>
      </w:r>
      <w:r w:rsidRPr="00E04995">
        <w:rPr>
          <w:color w:val="FF0000"/>
          <w:spacing w:val="-3"/>
          <w:szCs w:val="24"/>
        </w:rPr>
        <w:t xml:space="preserve"> </w:t>
      </w:r>
      <w:r w:rsidR="00764A11" w:rsidRPr="00E04995">
        <w:rPr>
          <w:color w:val="FF0000"/>
          <w:spacing w:val="-3"/>
          <w:szCs w:val="24"/>
        </w:rPr>
        <w:t>linij</w:t>
      </w:r>
      <w:r w:rsidR="00E04995" w:rsidRPr="00E04995">
        <w:rPr>
          <w:color w:val="FF0000"/>
          <w:spacing w:val="-3"/>
          <w:szCs w:val="24"/>
        </w:rPr>
        <w:t>a</w:t>
      </w:r>
      <w:r w:rsidRPr="00E04995">
        <w:rPr>
          <w:color w:val="FF0000"/>
          <w:spacing w:val="-3"/>
          <w:szCs w:val="24"/>
        </w:rPr>
        <w:t>, font 12 pt]</w:t>
      </w:r>
    </w:p>
    <w:p w:rsidR="006C07C2" w:rsidRPr="00E04995" w:rsidRDefault="006C07C2" w:rsidP="00E04995">
      <w:pPr>
        <w:pStyle w:val="Heading1"/>
        <w:numPr>
          <w:ilvl w:val="0"/>
          <w:numId w:val="0"/>
        </w:numPr>
        <w:rPr>
          <w:color w:val="FF0000"/>
          <w:spacing w:val="-3"/>
          <w:szCs w:val="24"/>
        </w:rPr>
      </w:pPr>
      <w:r w:rsidRPr="00E04995">
        <w:t>Literatura [</w:t>
      </w:r>
      <w:r w:rsidR="00450DF6" w:rsidRPr="00E04995">
        <w:t xml:space="preserve">stil </w:t>
      </w:r>
      <w:r w:rsidR="00A95780" w:rsidRPr="00E04995">
        <w:rPr>
          <w:i/>
        </w:rPr>
        <w:t>Naslov poglavlja</w:t>
      </w:r>
      <w:r w:rsidRPr="00E04995">
        <w:t>]</w:t>
      </w:r>
    </w:p>
    <w:p w:rsidR="006C07C2" w:rsidRPr="00E04995" w:rsidRDefault="006C07C2" w:rsidP="00037C7D">
      <w:pPr>
        <w:suppressAutoHyphens/>
        <w:rPr>
          <w:color w:val="FF0000"/>
          <w:sz w:val="28"/>
          <w:szCs w:val="28"/>
        </w:rPr>
      </w:pPr>
      <w:r w:rsidRPr="00E04995">
        <w:rPr>
          <w:color w:val="FF0000"/>
          <w:spacing w:val="-3"/>
          <w:sz w:val="28"/>
          <w:szCs w:val="28"/>
        </w:rPr>
        <w:t>[1 prazna linija</w:t>
      </w:r>
      <w:r w:rsidRPr="00E04995">
        <w:rPr>
          <w:color w:val="FF0000"/>
          <w:sz w:val="28"/>
          <w:szCs w:val="28"/>
        </w:rPr>
        <w:t>, font 14 pt</w:t>
      </w:r>
      <w:r w:rsidRPr="00E04995">
        <w:rPr>
          <w:color w:val="FF0000"/>
          <w:spacing w:val="-3"/>
          <w:sz w:val="28"/>
          <w:szCs w:val="28"/>
        </w:rPr>
        <w:t>]</w:t>
      </w:r>
    </w:p>
    <w:p w:rsidR="006C07C2" w:rsidRPr="00E04995" w:rsidRDefault="00585682" w:rsidP="00A95780">
      <w:pPr>
        <w:pStyle w:val="Literatura"/>
        <w:rPr>
          <w:noProof w:val="0"/>
        </w:rPr>
      </w:pPr>
      <w:bookmarkStart w:id="1" w:name="_ENREF_1"/>
      <w:r>
        <w:rPr>
          <w:noProof w:val="0"/>
        </w:rPr>
        <w:t>(</w:t>
      </w:r>
      <w:r w:rsidR="00E04995" w:rsidRPr="00E04995">
        <w:rPr>
          <w:noProof w:val="0"/>
        </w:rPr>
        <w:t>1</w:t>
      </w:r>
      <w:r>
        <w:rPr>
          <w:noProof w:val="0"/>
        </w:rPr>
        <w:t>)</w:t>
      </w:r>
      <w:r w:rsidR="00E04995" w:rsidRPr="00E04995">
        <w:rPr>
          <w:noProof w:val="0"/>
        </w:rPr>
        <w:t xml:space="preserve"> </w:t>
      </w:r>
      <w:r w:rsidR="00A95780" w:rsidRPr="00E04995">
        <w:rPr>
          <w:noProof w:val="0"/>
        </w:rPr>
        <w:t>Autor</w:t>
      </w:r>
      <w:r w:rsidR="006C07C2" w:rsidRPr="00E04995">
        <w:rPr>
          <w:noProof w:val="0"/>
        </w:rPr>
        <w:t xml:space="preserve"> </w:t>
      </w:r>
      <w:r w:rsidR="00A95780" w:rsidRPr="00E04995">
        <w:rPr>
          <w:noProof w:val="0"/>
        </w:rPr>
        <w:t>(godina izdanja</w:t>
      </w:r>
      <w:r w:rsidR="006C07C2" w:rsidRPr="00E04995">
        <w:rPr>
          <w:noProof w:val="0"/>
        </w:rPr>
        <w:t xml:space="preserve">). </w:t>
      </w:r>
      <w:r w:rsidR="00A95780" w:rsidRPr="00E04995">
        <w:rPr>
          <w:i/>
          <w:noProof w:val="0"/>
        </w:rPr>
        <w:t>Naslov knjige</w:t>
      </w:r>
      <w:r w:rsidR="006C07C2" w:rsidRPr="00E04995">
        <w:rPr>
          <w:noProof w:val="0"/>
        </w:rPr>
        <w:t xml:space="preserve">. </w:t>
      </w:r>
      <w:r w:rsidR="00A95780" w:rsidRPr="00E04995">
        <w:rPr>
          <w:noProof w:val="0"/>
        </w:rPr>
        <w:t>Mjesto izdavanja</w:t>
      </w:r>
      <w:r w:rsidR="006C07C2" w:rsidRPr="00E04995">
        <w:rPr>
          <w:noProof w:val="0"/>
        </w:rPr>
        <w:t xml:space="preserve">: </w:t>
      </w:r>
      <w:r w:rsidR="00A95780" w:rsidRPr="00E04995">
        <w:rPr>
          <w:noProof w:val="0"/>
        </w:rPr>
        <w:t>Izdavač</w:t>
      </w:r>
      <w:r w:rsidR="006C07C2" w:rsidRPr="00E04995">
        <w:rPr>
          <w:noProof w:val="0"/>
        </w:rPr>
        <w:t>.</w:t>
      </w:r>
      <w:bookmarkEnd w:id="1"/>
      <w:r w:rsidR="00A95780" w:rsidRPr="00E04995">
        <w:rPr>
          <w:noProof w:val="0"/>
        </w:rPr>
        <w:t xml:space="preserve"> [</w:t>
      </w:r>
      <w:r w:rsidR="00A95780" w:rsidRPr="00E04995">
        <w:rPr>
          <w:i/>
          <w:noProof w:val="0"/>
        </w:rPr>
        <w:t>stil Literatura</w:t>
      </w:r>
      <w:r w:rsidR="00A95780" w:rsidRPr="00E04995">
        <w:rPr>
          <w:noProof w:val="0"/>
        </w:rPr>
        <w:t>]</w:t>
      </w:r>
    </w:p>
    <w:p w:rsidR="006C07C2" w:rsidRPr="00E04995" w:rsidRDefault="00585682" w:rsidP="00E04995">
      <w:pPr>
        <w:pStyle w:val="Literatura"/>
        <w:rPr>
          <w:noProof w:val="0"/>
          <w:szCs w:val="20"/>
        </w:rPr>
      </w:pPr>
      <w:bookmarkStart w:id="2" w:name="_ENREF_2"/>
      <w:r>
        <w:rPr>
          <w:noProof w:val="0"/>
        </w:rPr>
        <w:t>(2)</w:t>
      </w:r>
      <w:r w:rsidR="00E04995" w:rsidRPr="00E04995">
        <w:rPr>
          <w:noProof w:val="0"/>
        </w:rPr>
        <w:t xml:space="preserve"> </w:t>
      </w:r>
      <w:r w:rsidR="00A95780" w:rsidRPr="00E04995">
        <w:rPr>
          <w:noProof w:val="0"/>
        </w:rPr>
        <w:t>Autor</w:t>
      </w:r>
      <w:r w:rsidR="006C07C2" w:rsidRPr="00E04995">
        <w:rPr>
          <w:noProof w:val="0"/>
        </w:rPr>
        <w:t xml:space="preserve"> (</w:t>
      </w:r>
      <w:r w:rsidR="00A95780" w:rsidRPr="00E04995">
        <w:rPr>
          <w:noProof w:val="0"/>
        </w:rPr>
        <w:t>godina izdanja</w:t>
      </w:r>
      <w:r w:rsidR="006C07C2" w:rsidRPr="00E04995">
        <w:rPr>
          <w:noProof w:val="0"/>
        </w:rPr>
        <w:t xml:space="preserve">). </w:t>
      </w:r>
      <w:r w:rsidR="00A95780" w:rsidRPr="00E04995">
        <w:rPr>
          <w:noProof w:val="0"/>
        </w:rPr>
        <w:t>Naslov članka,</w:t>
      </w:r>
      <w:r w:rsidR="006C07C2" w:rsidRPr="00E04995">
        <w:rPr>
          <w:noProof w:val="0"/>
        </w:rPr>
        <w:t xml:space="preserve"> </w:t>
      </w:r>
      <w:r w:rsidR="00A95780" w:rsidRPr="00E04995">
        <w:rPr>
          <w:i/>
          <w:noProof w:val="0"/>
        </w:rPr>
        <w:t>Ime konferencije</w:t>
      </w:r>
      <w:r w:rsidR="006C07C2" w:rsidRPr="00E04995">
        <w:rPr>
          <w:noProof w:val="0"/>
        </w:rPr>
        <w:t xml:space="preserve">. </w:t>
      </w:r>
      <w:r w:rsidR="00A95780" w:rsidRPr="00E04995">
        <w:rPr>
          <w:noProof w:val="0"/>
        </w:rPr>
        <w:t>Mjesto održavanja konferencije</w:t>
      </w:r>
      <w:r w:rsidR="006C07C2" w:rsidRPr="00E04995">
        <w:rPr>
          <w:noProof w:val="0"/>
        </w:rPr>
        <w:t>.</w:t>
      </w:r>
      <w:bookmarkEnd w:id="2"/>
      <w:r w:rsidR="00A95780" w:rsidRPr="00E04995">
        <w:rPr>
          <w:noProof w:val="0"/>
        </w:rPr>
        <w:t xml:space="preserve"> </w:t>
      </w:r>
    </w:p>
    <w:p w:rsidR="007225B9" w:rsidRDefault="00585682">
      <w:pPr>
        <w:rPr>
          <w:i/>
        </w:rPr>
      </w:pPr>
      <w:r>
        <w:t>(</w:t>
      </w:r>
      <w:r w:rsidR="00E04995" w:rsidRPr="00E04995">
        <w:t>3</w:t>
      </w:r>
      <w:r>
        <w:t>)</w:t>
      </w:r>
      <w:r w:rsidR="00E04995" w:rsidRPr="00E04995">
        <w:t xml:space="preserve"> </w:t>
      </w:r>
      <w:r w:rsidR="00A95780" w:rsidRPr="00E04995">
        <w:t xml:space="preserve">Autor (godina izdanja). Naslov članka. </w:t>
      </w:r>
      <w:r w:rsidR="00A95780" w:rsidRPr="00E04995">
        <w:rPr>
          <w:i/>
        </w:rPr>
        <w:t>Ime časopisa</w:t>
      </w:r>
      <w:r w:rsidR="00A95780" w:rsidRPr="00E04995">
        <w:t xml:space="preserve">, </w:t>
      </w:r>
      <w:r w:rsidR="00A95780" w:rsidRPr="00E04995">
        <w:rPr>
          <w:i/>
        </w:rPr>
        <w:t>Vol. #</w:t>
      </w:r>
      <w:r w:rsidR="00E04995" w:rsidRPr="00E04995">
        <w:rPr>
          <w:i/>
        </w:rPr>
        <w:t>, strana od-do.</w:t>
      </w:r>
    </w:p>
    <w:p w:rsidR="00585682" w:rsidRPr="00585682" w:rsidRDefault="00585682">
      <w:r>
        <w:t xml:space="preserve">(4) Autor (godina objave). Naziv članka, </w:t>
      </w:r>
      <w:r>
        <w:rPr>
          <w:i/>
        </w:rPr>
        <w:t xml:space="preserve">Poveznica na izvor </w:t>
      </w:r>
      <w:r>
        <w:t>(datum pristupanja mrežnom izvoru)</w:t>
      </w:r>
    </w:p>
    <w:sectPr w:rsidR="00585682" w:rsidRPr="00585682" w:rsidSect="00E04995">
      <w:headerReference w:type="default" r:id="rId12"/>
      <w:footerReference w:type="default" r:id="rId13"/>
      <w:pgSz w:w="11906" w:h="16838"/>
      <w:pgMar w:top="1417" w:right="1417" w:bottom="1417" w:left="1417" w:header="45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329B" w:rsidRDefault="002D329B" w:rsidP="00450DF6">
      <w:r>
        <w:separator/>
      </w:r>
    </w:p>
  </w:endnote>
  <w:endnote w:type="continuationSeparator" w:id="0">
    <w:p w:rsidR="002D329B" w:rsidRDefault="002D329B" w:rsidP="00450D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4E71" w:rsidRPr="00C40F6A" w:rsidRDefault="00507C97" w:rsidP="0011292D">
    <w:pPr>
      <w:pStyle w:val="Footer"/>
      <w:tabs>
        <w:tab w:val="clear" w:pos="8640"/>
        <w:tab w:val="right" w:pos="9000"/>
      </w:tabs>
      <w:rPr>
        <w:u w:val="single"/>
      </w:rPr>
    </w:pPr>
    <w:r>
      <w:rPr>
        <w:u w:val="single"/>
      </w:rPr>
      <w:tab/>
    </w:r>
    <w:r>
      <w:rPr>
        <w:u w:val="single"/>
      </w:rPr>
      <w:tab/>
    </w:r>
  </w:p>
  <w:p w:rsidR="006D4E71" w:rsidRPr="007859D0" w:rsidRDefault="00507C97" w:rsidP="0011292D">
    <w:pPr>
      <w:pStyle w:val="Footer"/>
      <w:tabs>
        <w:tab w:val="clear" w:pos="8640"/>
        <w:tab w:val="right" w:pos="9000"/>
      </w:tabs>
    </w:pPr>
    <w:r>
      <w:tab/>
    </w:r>
    <w:r>
      <w:tab/>
    </w:r>
    <w:r w:rsidRPr="00605F89">
      <w:rPr>
        <w:rStyle w:val="PageNumber"/>
        <w:rFonts w:eastAsiaTheme="majorEastAsia"/>
        <w:sz w:val="22"/>
        <w:szCs w:val="22"/>
      </w:rPr>
      <w:fldChar w:fldCharType="begin"/>
    </w:r>
    <w:r w:rsidRPr="00605F89">
      <w:rPr>
        <w:rStyle w:val="PageNumber"/>
        <w:rFonts w:eastAsiaTheme="majorEastAsia"/>
        <w:sz w:val="22"/>
        <w:szCs w:val="22"/>
      </w:rPr>
      <w:instrText xml:space="preserve"> PAGE </w:instrText>
    </w:r>
    <w:r w:rsidRPr="00605F89">
      <w:rPr>
        <w:rStyle w:val="PageNumber"/>
        <w:rFonts w:eastAsiaTheme="majorEastAsia"/>
        <w:sz w:val="22"/>
        <w:szCs w:val="22"/>
      </w:rPr>
      <w:fldChar w:fldCharType="separate"/>
    </w:r>
    <w:r w:rsidR="008535F4">
      <w:rPr>
        <w:rStyle w:val="PageNumber"/>
        <w:rFonts w:eastAsiaTheme="majorEastAsia"/>
        <w:noProof/>
        <w:sz w:val="22"/>
        <w:szCs w:val="22"/>
      </w:rPr>
      <w:t>1</w:t>
    </w:r>
    <w:r w:rsidRPr="00605F89">
      <w:rPr>
        <w:rStyle w:val="PageNumber"/>
        <w:rFonts w:eastAsiaTheme="majorEastAsia"/>
        <w:sz w:val="22"/>
        <w:szCs w:val="22"/>
      </w:rPr>
      <w:fldChar w:fldCharType="end"/>
    </w:r>
  </w:p>
  <w:p w:rsidR="006D4E71" w:rsidRDefault="002D3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329B" w:rsidRDefault="002D329B" w:rsidP="00450DF6">
      <w:r>
        <w:separator/>
      </w:r>
    </w:p>
  </w:footnote>
  <w:footnote w:type="continuationSeparator" w:id="0">
    <w:p w:rsidR="002D329B" w:rsidRDefault="002D329B" w:rsidP="00450D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4E71" w:rsidRPr="00605F89" w:rsidRDefault="00AA0707" w:rsidP="001532C8">
    <w:pPr>
      <w:pStyle w:val="Zaglavlje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291330</wp:posOffset>
          </wp:positionH>
          <wp:positionV relativeFrom="paragraph">
            <wp:posOffset>-19685</wp:posOffset>
          </wp:positionV>
          <wp:extent cx="1424406" cy="504000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24406" cy="504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535F4">
      <w:t>Spregnute konstrukcije</w:t>
    </w:r>
    <w:r w:rsidR="00507C97" w:rsidRPr="00605F89">
      <w:tab/>
    </w:r>
  </w:p>
  <w:p w:rsidR="006D4E71" w:rsidRPr="00E04995" w:rsidRDefault="002D329B" w:rsidP="0011292D">
    <w:pPr>
      <w:pStyle w:val="Header"/>
      <w:tabs>
        <w:tab w:val="clear" w:pos="4320"/>
        <w:tab w:val="clear" w:pos="8640"/>
        <w:tab w:val="left" w:pos="7797"/>
        <w:tab w:val="left" w:pos="8364"/>
      </w:tabs>
      <w:rPr>
        <w:sz w:val="10"/>
        <w:szCs w:val="12"/>
      </w:rPr>
    </w:pPr>
  </w:p>
  <w:p w:rsidR="006D4E71" w:rsidRPr="00605F89" w:rsidRDefault="008535F4" w:rsidP="001532C8">
    <w:pPr>
      <w:pStyle w:val="Zaglavlje"/>
    </w:pPr>
    <w:r>
      <w:rPr>
        <w:lang w:val="en-US"/>
      </w:rPr>
      <w:t>Priručnik</w:t>
    </w:r>
    <w:r w:rsidR="00507C97" w:rsidRPr="00605F89">
      <w:rPr>
        <w:lang w:val="en-US"/>
      </w:rPr>
      <w:tab/>
    </w:r>
    <w:r w:rsidR="00507C97" w:rsidRPr="00605F89">
      <w:rPr>
        <w:lang w:val="en-US"/>
      </w:rPr>
      <w:tab/>
    </w:r>
  </w:p>
  <w:p w:rsidR="006D4E71" w:rsidRPr="00E04995" w:rsidRDefault="00507C97" w:rsidP="00E04995">
    <w:pPr>
      <w:pStyle w:val="Header"/>
      <w:tabs>
        <w:tab w:val="clear" w:pos="8640"/>
        <w:tab w:val="right" w:pos="9000"/>
      </w:tabs>
      <w:rPr>
        <w:sz w:val="10"/>
        <w:u w:val="single"/>
      </w:rPr>
    </w:pPr>
    <w:r w:rsidRPr="00E04995">
      <w:rPr>
        <w:sz w:val="10"/>
        <w:u w:val="single"/>
      </w:rPr>
      <w:tab/>
    </w:r>
    <w:r w:rsidRPr="00E04995">
      <w:rPr>
        <w:sz w:val="10"/>
        <w:u w:val="single"/>
      </w:rPr>
      <w:tab/>
    </w:r>
  </w:p>
  <w:p w:rsidR="00E04995" w:rsidRPr="00E04995" w:rsidRDefault="00E04995" w:rsidP="00E04995">
    <w:pPr>
      <w:pStyle w:val="Header"/>
      <w:tabs>
        <w:tab w:val="clear" w:pos="8640"/>
        <w:tab w:val="right" w:pos="9000"/>
      </w:tabs>
      <w:rPr>
        <w:sz w:val="16"/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C4195"/>
    <w:multiLevelType w:val="hybridMultilevel"/>
    <w:tmpl w:val="5BFC434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CE72B8"/>
    <w:multiLevelType w:val="hybridMultilevel"/>
    <w:tmpl w:val="1FAC5C9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2B6317"/>
    <w:multiLevelType w:val="multilevel"/>
    <w:tmpl w:val="041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5B406EED"/>
    <w:multiLevelType w:val="hybridMultilevel"/>
    <w:tmpl w:val="AD287A7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2D1101"/>
    <w:multiLevelType w:val="hybridMultilevel"/>
    <w:tmpl w:val="098EEA3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287AE4"/>
    <w:multiLevelType w:val="multilevel"/>
    <w:tmpl w:val="041A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72230BF5"/>
    <w:multiLevelType w:val="hybridMultilevel"/>
    <w:tmpl w:val="D354EE5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8CF6159"/>
    <w:multiLevelType w:val="hybridMultilevel"/>
    <w:tmpl w:val="AE76941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ys7AwMjMyNjEwMzJR0lEKTi0uzszPAykwqQUApJixWywAAAA="/>
    <w:docVar w:name="EN.InstantFormat" w:val="&lt;ENInstantFormat&gt;&lt;Enabled&gt;1&lt;/Enabled&gt;&lt;ScanUnformatted&gt;0&lt;/ScanUnformatted&gt;&lt;ScanChanges&gt;1&lt;/ScanChanges&gt;&lt;Suspended&gt;1&lt;/Suspended&gt;&lt;/ENInstantFormat&gt;"/>
  </w:docVars>
  <w:rsids>
    <w:rsidRoot w:val="006C07C2"/>
    <w:rsid w:val="00023862"/>
    <w:rsid w:val="0002690F"/>
    <w:rsid w:val="000F02F4"/>
    <w:rsid w:val="000F1C78"/>
    <w:rsid w:val="00120160"/>
    <w:rsid w:val="002C5F3E"/>
    <w:rsid w:val="002D329B"/>
    <w:rsid w:val="002D40AD"/>
    <w:rsid w:val="0034289D"/>
    <w:rsid w:val="00370493"/>
    <w:rsid w:val="004200D6"/>
    <w:rsid w:val="00450DF6"/>
    <w:rsid w:val="0046110E"/>
    <w:rsid w:val="00474B79"/>
    <w:rsid w:val="00507C97"/>
    <w:rsid w:val="005117E9"/>
    <w:rsid w:val="0057289D"/>
    <w:rsid w:val="00585682"/>
    <w:rsid w:val="00586ECF"/>
    <w:rsid w:val="00651644"/>
    <w:rsid w:val="006624A4"/>
    <w:rsid w:val="006A3B51"/>
    <w:rsid w:val="006B74BE"/>
    <w:rsid w:val="006C07C2"/>
    <w:rsid w:val="00705C6A"/>
    <w:rsid w:val="007225B9"/>
    <w:rsid w:val="00764A11"/>
    <w:rsid w:val="00842C68"/>
    <w:rsid w:val="008535F4"/>
    <w:rsid w:val="00885B3F"/>
    <w:rsid w:val="008D2F3D"/>
    <w:rsid w:val="00A95780"/>
    <w:rsid w:val="00AA0707"/>
    <w:rsid w:val="00AD4B43"/>
    <w:rsid w:val="00B752B2"/>
    <w:rsid w:val="00C17689"/>
    <w:rsid w:val="00E04995"/>
    <w:rsid w:val="00E24B25"/>
    <w:rsid w:val="00E731A5"/>
    <w:rsid w:val="00EB0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903CB13"/>
  <w15:docId w15:val="{C7A79CF0-707B-4E92-A58A-5B6867924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ekst"/>
    <w:qFormat/>
    <w:rsid w:val="00E04995"/>
    <w:pPr>
      <w:spacing w:after="0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Heading1">
    <w:name w:val="heading 1"/>
    <w:aliases w:val="Naslov poglavlja"/>
    <w:basedOn w:val="Normal"/>
    <w:next w:val="Normal"/>
    <w:link w:val="Heading1Char"/>
    <w:qFormat/>
    <w:rsid w:val="00E04995"/>
    <w:pPr>
      <w:keepNext/>
      <w:keepLines/>
      <w:numPr>
        <w:numId w:val="5"/>
      </w:numPr>
      <w:ind w:left="431" w:hanging="431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aliases w:val="Podnaslov poglavlja"/>
    <w:basedOn w:val="Normal"/>
    <w:next w:val="Normal"/>
    <w:link w:val="Heading2Char"/>
    <w:qFormat/>
    <w:rsid w:val="00E04995"/>
    <w:pPr>
      <w:keepNext/>
      <w:keepLines/>
      <w:numPr>
        <w:ilvl w:val="1"/>
        <w:numId w:val="5"/>
      </w:numPr>
      <w:ind w:left="578" w:hanging="578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rsid w:val="006C07C2"/>
    <w:pPr>
      <w:keepNext/>
      <w:keepLines/>
      <w:numPr>
        <w:ilvl w:val="2"/>
        <w:numId w:val="5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6C07C2"/>
    <w:pPr>
      <w:keepNext/>
      <w:keepLines/>
      <w:numPr>
        <w:ilvl w:val="3"/>
        <w:numId w:val="5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07C2"/>
    <w:pPr>
      <w:keepNext/>
      <w:keepLines/>
      <w:numPr>
        <w:ilvl w:val="4"/>
        <w:numId w:val="5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C07C2"/>
    <w:pPr>
      <w:keepNext/>
      <w:keepLines/>
      <w:numPr>
        <w:ilvl w:val="5"/>
        <w:numId w:val="5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C07C2"/>
    <w:pPr>
      <w:keepNext/>
      <w:keepLines/>
      <w:numPr>
        <w:ilvl w:val="6"/>
        <w:numId w:val="5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C07C2"/>
    <w:pPr>
      <w:keepNext/>
      <w:keepLines/>
      <w:numPr>
        <w:ilvl w:val="7"/>
        <w:numId w:val="5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C07C2"/>
    <w:pPr>
      <w:keepNext/>
      <w:keepLines/>
      <w:numPr>
        <w:ilvl w:val="8"/>
        <w:numId w:val="5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Naslov poglavlja Char"/>
    <w:basedOn w:val="DefaultParagraphFont"/>
    <w:link w:val="Heading1"/>
    <w:rsid w:val="00E04995"/>
    <w:rPr>
      <w:rFonts w:ascii="Arial Narrow" w:eastAsiaTheme="majorEastAsia" w:hAnsi="Arial Narrow" w:cstheme="majorBidi"/>
      <w:b/>
      <w:bCs/>
      <w:sz w:val="28"/>
      <w:szCs w:val="28"/>
      <w:lang w:eastAsia="de-DE"/>
    </w:rPr>
  </w:style>
  <w:style w:type="character" w:customStyle="1" w:styleId="Heading2Char">
    <w:name w:val="Heading 2 Char"/>
    <w:aliases w:val="Podnaslov poglavlja Char"/>
    <w:basedOn w:val="DefaultParagraphFont"/>
    <w:link w:val="Heading2"/>
    <w:rsid w:val="00E04995"/>
    <w:rPr>
      <w:rFonts w:ascii="Arial Narrow" w:eastAsiaTheme="majorEastAsia" w:hAnsi="Arial Narrow" w:cstheme="majorBidi"/>
      <w:b/>
      <w:bCs/>
      <w:sz w:val="26"/>
      <w:szCs w:val="26"/>
      <w:lang w:eastAsia="de-DE"/>
    </w:rPr>
  </w:style>
  <w:style w:type="character" w:customStyle="1" w:styleId="Heading3Char">
    <w:name w:val="Heading 3 Char"/>
    <w:basedOn w:val="DefaultParagraphFont"/>
    <w:link w:val="Heading3"/>
    <w:semiHidden/>
    <w:rsid w:val="006C07C2"/>
    <w:rPr>
      <w:rFonts w:asciiTheme="majorHAnsi" w:eastAsiaTheme="majorEastAsia" w:hAnsiTheme="majorHAnsi" w:cstheme="majorBidi"/>
      <w:b/>
      <w:bCs/>
      <w:color w:val="4F81BD" w:themeColor="accent1"/>
      <w:sz w:val="24"/>
      <w:szCs w:val="20"/>
      <w:lang w:eastAsia="de-DE"/>
    </w:rPr>
  </w:style>
  <w:style w:type="character" w:customStyle="1" w:styleId="Heading4Char">
    <w:name w:val="Heading 4 Char"/>
    <w:basedOn w:val="DefaultParagraphFont"/>
    <w:link w:val="Heading4"/>
    <w:semiHidden/>
    <w:rsid w:val="006C07C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semiHidden/>
    <w:rsid w:val="006C07C2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semiHidden/>
    <w:rsid w:val="006C07C2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semiHidden/>
    <w:rsid w:val="006C07C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semiHidden/>
    <w:rsid w:val="006C07C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rsid w:val="006C07C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Footer">
    <w:name w:val="footer"/>
    <w:basedOn w:val="Normal"/>
    <w:link w:val="FooterChar"/>
    <w:rsid w:val="006C07C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07C2"/>
    <w:rPr>
      <w:rFonts w:ascii="Arial Narrow" w:eastAsia="Times New Roman" w:hAnsi="Arial Narrow" w:cs="Times New Roman"/>
      <w:sz w:val="24"/>
      <w:szCs w:val="20"/>
      <w:lang w:eastAsia="de-DE"/>
    </w:rPr>
  </w:style>
  <w:style w:type="paragraph" w:styleId="BalloonText">
    <w:name w:val="Balloon Text"/>
    <w:basedOn w:val="Normal"/>
    <w:link w:val="BalloonTextChar"/>
    <w:rsid w:val="006C07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07C2"/>
    <w:rPr>
      <w:rFonts w:ascii="Tahoma" w:eastAsia="Times New Roman" w:hAnsi="Tahoma" w:cs="Tahoma"/>
      <w:sz w:val="16"/>
      <w:szCs w:val="16"/>
      <w:lang w:eastAsia="de-DE"/>
    </w:rPr>
  </w:style>
  <w:style w:type="character" w:styleId="PageNumber">
    <w:name w:val="page number"/>
    <w:basedOn w:val="DefaultParagraphFont"/>
    <w:rsid w:val="006C07C2"/>
  </w:style>
  <w:style w:type="paragraph" w:styleId="Title">
    <w:name w:val="Title"/>
    <w:basedOn w:val="Normal"/>
    <w:next w:val="Normal"/>
    <w:link w:val="TitleChar"/>
    <w:rsid w:val="006C07C2"/>
    <w:pPr>
      <w:pBdr>
        <w:bottom w:val="single" w:sz="8" w:space="4" w:color="4F81BD" w:themeColor="accent1"/>
      </w:pBdr>
      <w:spacing w:after="300"/>
      <w:contextualSpacing/>
    </w:pPr>
    <w:rPr>
      <w:rFonts w:eastAsiaTheme="majorEastAsia" w:cstheme="majorBidi"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rsid w:val="006C07C2"/>
    <w:rPr>
      <w:rFonts w:ascii="Arial Narrow" w:eastAsiaTheme="majorEastAsia" w:hAnsi="Arial Narrow" w:cstheme="majorBidi"/>
      <w:spacing w:val="5"/>
      <w:kern w:val="28"/>
      <w:sz w:val="36"/>
      <w:szCs w:val="52"/>
      <w:lang w:eastAsia="de-DE"/>
    </w:rPr>
  </w:style>
  <w:style w:type="character" w:styleId="Strong">
    <w:name w:val="Strong"/>
    <w:basedOn w:val="DefaultParagraphFont"/>
    <w:rsid w:val="006C07C2"/>
    <w:rPr>
      <w:rFonts w:ascii="Arial Narrow" w:hAnsi="Arial Narrow"/>
      <w:b/>
      <w:bCs/>
    </w:rPr>
  </w:style>
  <w:style w:type="table" w:styleId="TableGrid">
    <w:name w:val="Table Grid"/>
    <w:basedOn w:val="TableNormal"/>
    <w:uiPriority w:val="59"/>
    <w:rsid w:val="006C07C2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rsid w:val="006C07C2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6C07C2"/>
    <w:pPr>
      <w:jc w:val="left"/>
    </w:pPr>
    <w:rPr>
      <w:rFonts w:asciiTheme="minorHAnsi" w:eastAsiaTheme="minorEastAsia" w:hAnsiTheme="minorHAnsi" w:cstheme="minorBidi"/>
      <w:sz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C07C2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6C07C2"/>
    <w:rPr>
      <w:vertAlign w:val="superscript"/>
    </w:rPr>
  </w:style>
  <w:style w:type="paragraph" w:styleId="ListParagraph">
    <w:name w:val="List Paragraph"/>
    <w:basedOn w:val="Normal"/>
    <w:uiPriority w:val="34"/>
    <w:rsid w:val="006C07C2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C07C2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6C07C2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6C07C2"/>
    <w:pPr>
      <w:spacing w:after="100"/>
      <w:ind w:left="240"/>
    </w:pPr>
  </w:style>
  <w:style w:type="character" w:styleId="FollowedHyperlink">
    <w:name w:val="FollowedHyperlink"/>
    <w:basedOn w:val="DefaultParagraphFont"/>
    <w:rsid w:val="006C07C2"/>
    <w:rPr>
      <w:color w:val="800080" w:themeColor="followedHyperlink"/>
      <w:u w:val="single"/>
    </w:rPr>
  </w:style>
  <w:style w:type="character" w:styleId="Emphasis">
    <w:name w:val="Emphasis"/>
    <w:basedOn w:val="DefaultParagraphFont"/>
    <w:rsid w:val="006C07C2"/>
    <w:rPr>
      <w:i/>
      <w:iCs/>
    </w:rPr>
  </w:style>
  <w:style w:type="paragraph" w:customStyle="1" w:styleId="Opisslikaitablica">
    <w:name w:val="Opis slika i tablica"/>
    <w:basedOn w:val="Normal"/>
    <w:qFormat/>
    <w:rsid w:val="006C07C2"/>
    <w:pPr>
      <w:suppressAutoHyphens/>
      <w:jc w:val="center"/>
    </w:pPr>
    <w:rPr>
      <w:b/>
      <w:spacing w:val="-3"/>
      <w:szCs w:val="24"/>
    </w:rPr>
  </w:style>
  <w:style w:type="paragraph" w:styleId="Subtitle">
    <w:name w:val="Subtitle"/>
    <w:basedOn w:val="Normal"/>
    <w:next w:val="Normal"/>
    <w:link w:val="SubtitleChar"/>
    <w:rsid w:val="006C07C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rsid w:val="006C07C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NoSpacing">
    <w:name w:val="No Spacing"/>
    <w:uiPriority w:val="1"/>
    <w:rsid w:val="006C07C2"/>
    <w:pPr>
      <w:spacing w:after="0" w:line="240" w:lineRule="auto"/>
      <w:jc w:val="both"/>
    </w:pPr>
    <w:rPr>
      <w:rFonts w:ascii="Arial Narrow" w:eastAsia="Times New Roman" w:hAnsi="Arial Narrow" w:cs="Times New Roman"/>
      <w:sz w:val="24"/>
      <w:szCs w:val="20"/>
      <w:lang w:eastAsia="de-DE"/>
    </w:rPr>
  </w:style>
  <w:style w:type="paragraph" w:customStyle="1" w:styleId="Tablice">
    <w:name w:val="Tablice"/>
    <w:basedOn w:val="Normal"/>
    <w:qFormat/>
    <w:rsid w:val="00450DF6"/>
    <w:pPr>
      <w:jc w:val="center"/>
    </w:pPr>
    <w:rPr>
      <w:rFonts w:eastAsiaTheme="minorEastAsia" w:cstheme="minorBidi"/>
      <w:sz w:val="22"/>
      <w:szCs w:val="22"/>
    </w:rPr>
  </w:style>
  <w:style w:type="character" w:styleId="SubtleEmphasis">
    <w:name w:val="Subtle Emphasis"/>
    <w:basedOn w:val="DefaultParagraphFont"/>
    <w:uiPriority w:val="19"/>
    <w:rsid w:val="006C07C2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rsid w:val="006C07C2"/>
    <w:rPr>
      <w:b/>
      <w:bCs/>
      <w:i/>
      <w:iCs/>
      <w:color w:val="4F81BD" w:themeColor="accent1"/>
    </w:rPr>
  </w:style>
  <w:style w:type="paragraph" w:styleId="Quote">
    <w:name w:val="Quote"/>
    <w:basedOn w:val="Normal"/>
    <w:next w:val="Normal"/>
    <w:link w:val="QuoteChar"/>
    <w:uiPriority w:val="29"/>
    <w:rsid w:val="006C07C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C07C2"/>
    <w:rPr>
      <w:rFonts w:ascii="Arial Narrow" w:eastAsia="Times New Roman" w:hAnsi="Arial Narrow" w:cs="Times New Roman"/>
      <w:i/>
      <w:iCs/>
      <w:color w:val="000000" w:themeColor="text1"/>
      <w:sz w:val="24"/>
      <w:szCs w:val="20"/>
      <w:lang w:eastAsia="de-DE"/>
    </w:rPr>
  </w:style>
  <w:style w:type="paragraph" w:styleId="IntenseQuote">
    <w:name w:val="Intense Quote"/>
    <w:basedOn w:val="Normal"/>
    <w:next w:val="Normal"/>
    <w:link w:val="IntenseQuoteChar"/>
    <w:uiPriority w:val="30"/>
    <w:rsid w:val="006C07C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C07C2"/>
    <w:rPr>
      <w:rFonts w:ascii="Arial Narrow" w:eastAsia="Times New Roman" w:hAnsi="Arial Narrow" w:cs="Times New Roman"/>
      <w:b/>
      <w:bCs/>
      <w:i/>
      <w:iCs/>
      <w:color w:val="4F81BD" w:themeColor="accent1"/>
      <w:sz w:val="24"/>
      <w:szCs w:val="20"/>
      <w:lang w:eastAsia="de-DE"/>
    </w:rPr>
  </w:style>
  <w:style w:type="character" w:styleId="SubtleReference">
    <w:name w:val="Subtle Reference"/>
    <w:basedOn w:val="DefaultParagraphFont"/>
    <w:uiPriority w:val="31"/>
    <w:rsid w:val="006C07C2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rsid w:val="006C07C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rsid w:val="006C07C2"/>
    <w:rPr>
      <w:b/>
      <w:bCs/>
      <w:smallCaps/>
      <w:spacing w:val="5"/>
    </w:rPr>
  </w:style>
  <w:style w:type="paragraph" w:customStyle="1" w:styleId="Literatura">
    <w:name w:val="Literatura"/>
    <w:basedOn w:val="Normal"/>
    <w:qFormat/>
    <w:rsid w:val="00A95780"/>
    <w:pPr>
      <w:ind w:left="720" w:hanging="720"/>
      <w:jc w:val="left"/>
    </w:pPr>
    <w:rPr>
      <w:noProof/>
      <w:szCs w:val="24"/>
    </w:rPr>
  </w:style>
  <w:style w:type="paragraph" w:customStyle="1" w:styleId="Zaglavlje">
    <w:name w:val="Zaglavlje"/>
    <w:basedOn w:val="Header"/>
    <w:qFormat/>
    <w:rsid w:val="006C07C2"/>
    <w:pPr>
      <w:tabs>
        <w:tab w:val="clear" w:pos="4320"/>
        <w:tab w:val="clear" w:pos="8640"/>
        <w:tab w:val="left" w:pos="7797"/>
        <w:tab w:val="left" w:pos="8364"/>
      </w:tabs>
    </w:pPr>
    <w:rPr>
      <w:noProof/>
      <w:sz w:val="22"/>
      <w:szCs w:val="22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com/url?sa=i&amp;rct=j&amp;q=&amp;esrc=s&amp;source=images&amp;cd=&amp;cad=rja&amp;uact=8&amp;ved=2ahUKEwiz6dC0wcLhAhXPaFAKHdTFCOwQjRx6BAgBEAU&amp;url=https%3A%2F%2Fwww.njuskalo.hr%2Fgradevinski-materijal%2Fmetaljne-celicne-konstrukcije-hale-oglas-25499936&amp;psig=AOvVaw1Jbx9HWnTNt-3ic9ykcd0C&amp;ust=1554882116096545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BF84DC-225A-429F-B7E6-157BE10A5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1</Words>
  <Characters>188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homir Dokšanović</dc:creator>
  <cp:lastModifiedBy>Tihomir Dokšanović</cp:lastModifiedBy>
  <cp:revision>4</cp:revision>
  <dcterms:created xsi:type="dcterms:W3CDTF">2019-10-14T11:29:00Z</dcterms:created>
  <dcterms:modified xsi:type="dcterms:W3CDTF">2019-10-14T11:32:00Z</dcterms:modified>
</cp:coreProperties>
</file>